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06627" w:rsidRPr="00C70D69" w:rsidRDefault="00A06627">
      <w:pPr>
        <w:rPr>
          <w:b/>
        </w:rPr>
      </w:pPr>
      <w:r w:rsidRPr="00C70D69">
        <w:rPr>
          <w:b/>
        </w:rPr>
        <w:t>8.3 Estimating a Population Mean</w:t>
      </w:r>
    </w:p>
    <w:p w:rsidR="00C70D69" w:rsidRPr="00C70D69" w:rsidRDefault="00C70D69">
      <w:pPr>
        <w:rPr>
          <w:b/>
        </w:rPr>
      </w:pPr>
    </w:p>
    <w:p w:rsidR="00C70D69" w:rsidRPr="00C70D69" w:rsidRDefault="00C70D69">
      <w:r w:rsidRPr="00C70D69">
        <w:t>When estimating the Population Mean (</w:t>
      </w:r>
      <m:oMath>
        <m:r>
          <w:rPr>
            <w:rFonts w:ascii="Cambria Math" w:hAnsi="Cambria Math"/>
          </w:rPr>
          <m:t>μ)</m:t>
        </m:r>
      </m:oMath>
      <w:r w:rsidRPr="00C70D69">
        <w:t xml:space="preserve">, there are </w:t>
      </w:r>
      <w:r w:rsidR="00A30239">
        <w:t>two</w:t>
      </w:r>
      <w:r w:rsidRPr="00C70D69">
        <w:t xml:space="preserve"> different possibilities:</w:t>
      </w:r>
    </w:p>
    <w:p w:rsidR="001F1618" w:rsidRPr="00C70D69" w:rsidRDefault="001F1618"/>
    <w:p w:rsidR="00A06627" w:rsidRPr="00C70D69" w:rsidRDefault="00C70D69" w:rsidP="00C70D69">
      <w:pPr>
        <w:pStyle w:val="ListParagraph"/>
        <w:numPr>
          <w:ilvl w:val="0"/>
          <w:numId w:val="7"/>
        </w:numPr>
        <w:rPr>
          <w:b/>
        </w:rPr>
      </w:pPr>
      <w:r w:rsidRPr="00C70D69">
        <w:rPr>
          <w:b/>
        </w:rPr>
        <w:t xml:space="preserve">When </w:t>
      </w:r>
      <m:oMath>
        <m:r>
          <m:rPr>
            <m:sty m:val="bi"/>
          </m:rPr>
          <w:rPr>
            <w:rFonts w:ascii="Cambria Math" w:hAnsi="Cambria Math"/>
          </w:rPr>
          <m:t>σ</m:t>
        </m:r>
      </m:oMath>
      <w:r w:rsidRPr="00C70D69">
        <w:rPr>
          <w:b/>
        </w:rPr>
        <w:t xml:space="preserve"> is known - </w:t>
      </w:r>
      <w:r w:rsidR="00A06627" w:rsidRPr="00C70D69">
        <w:rPr>
          <w:b/>
        </w:rPr>
        <w:t>One Sample z-Interval for a Population Mean:</w:t>
      </w:r>
    </w:p>
    <w:p w:rsidR="00A06627" w:rsidRPr="00C70D69" w:rsidRDefault="00A06627"/>
    <w:p w:rsidR="00A06627" w:rsidRPr="00C70D69" w:rsidRDefault="001F1618">
      <w:r w:rsidRPr="00C70D69">
        <w:rPr>
          <w:noProof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67FF6822" wp14:editId="4C4AD983">
                <wp:simplePos x="0" y="0"/>
                <wp:positionH relativeFrom="column">
                  <wp:posOffset>2680335</wp:posOffset>
                </wp:positionH>
                <wp:positionV relativeFrom="paragraph">
                  <wp:posOffset>96520</wp:posOffset>
                </wp:positionV>
                <wp:extent cx="0" cy="800100"/>
                <wp:effectExtent l="13335" t="10795" r="5715" b="8255"/>
                <wp:wrapNone/>
                <wp:docPr id="19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800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" o:spid="_x0000_s1026" style="position:absolute;flip:y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1.05pt,7.6pt" to="211.05pt,7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"/>
            </w:pict>
          </mc:Fallback>
        </mc:AlternateContent>
      </w:r>
      <w:r w:rsidRPr="00C70D69">
        <w:rPr>
          <w:noProof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6E874569" wp14:editId="567ED0A5">
                <wp:simplePos x="0" y="0"/>
                <wp:positionH relativeFrom="column">
                  <wp:posOffset>1080135</wp:posOffset>
                </wp:positionH>
                <wp:positionV relativeFrom="paragraph">
                  <wp:posOffset>96520</wp:posOffset>
                </wp:positionV>
                <wp:extent cx="1600200" cy="0"/>
                <wp:effectExtent l="13335" t="10795" r="5715" b="8255"/>
                <wp:wrapNone/>
                <wp:docPr id="18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00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" o:spid="_x0000_s1026" style="position:absolute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5.05pt,7.6pt" to="211.05pt,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B/7XEQIAACk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"/>
            </w:pict>
          </mc:Fallback>
        </mc:AlternateContent>
      </w:r>
      <w:r w:rsidRPr="00C70D69">
        <w:rPr>
          <w:noProof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5A171B63" wp14:editId="43828FD0">
                <wp:simplePos x="0" y="0"/>
                <wp:positionH relativeFrom="column">
                  <wp:posOffset>1080135</wp:posOffset>
                </wp:positionH>
                <wp:positionV relativeFrom="paragraph">
                  <wp:posOffset>96520</wp:posOffset>
                </wp:positionV>
                <wp:extent cx="0" cy="800100"/>
                <wp:effectExtent l="13335" t="10795" r="5715" b="8255"/>
                <wp:wrapNone/>
                <wp:docPr id="14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00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" o:spid="_x0000_s1026" style="position:absolute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5.05pt,7.6pt" to="85.05pt,7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"/>
            </w:pict>
          </mc:Fallback>
        </mc:AlternateContent>
      </w:r>
      <w:r w:rsidR="00FD4482"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103.05pt;margin-top:12.2pt;width:76pt;height:45pt;z-index:-251652096;mso-position-horizontal-relative:text;mso-position-vertical-relative:text">
            <v:imagedata r:id="rId6" o:title=""/>
          </v:shape>
          <o:OLEObject Type="Embed" ProgID="Equation.DSMT4" ShapeID="_x0000_s1026" DrawAspect="Content" ObjectID="_1484997066" r:id="rId7"/>
        </w:pict>
      </w:r>
    </w:p>
    <w:p w:rsidR="00A06627" w:rsidRPr="00C70D69" w:rsidRDefault="00A06627"/>
    <w:p w:rsidR="00A06627" w:rsidRPr="00C70D69" w:rsidRDefault="00A06627">
      <w:r w:rsidRPr="00C70D69">
        <w:tab/>
      </w:r>
      <w:r w:rsidRPr="00C70D69">
        <w:tab/>
      </w:r>
    </w:p>
    <w:p w:rsidR="00A06627" w:rsidRPr="00C70D69" w:rsidRDefault="00A06627" w:rsidP="00A06627"/>
    <w:p w:rsidR="00A06627" w:rsidRPr="00C70D69" w:rsidRDefault="00A06627" w:rsidP="00A06627"/>
    <w:p w:rsidR="00C70D69" w:rsidRDefault="00C70D69" w:rsidP="00A06627">
      <w:r w:rsidRPr="00C70D69">
        <w:rPr>
          <w:noProof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5321AC0" wp14:editId="1E3936C1">
                <wp:simplePos x="0" y="0"/>
                <wp:positionH relativeFrom="column">
                  <wp:posOffset>1080135</wp:posOffset>
                </wp:positionH>
                <wp:positionV relativeFrom="paragraph">
                  <wp:posOffset>17780</wp:posOffset>
                </wp:positionV>
                <wp:extent cx="1600200" cy="0"/>
                <wp:effectExtent l="0" t="0" r="19050" b="19050"/>
                <wp:wrapNone/>
                <wp:docPr id="13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00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" o:spid="_x0000_s1026" style="position:absolute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5.05pt,1.4pt" to="211.05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HZiSEgIAACk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"/>
            </w:pict>
          </mc:Fallback>
        </mc:AlternateContent>
      </w:r>
    </w:p>
    <w:p w:rsidR="00C70D69" w:rsidRDefault="00C70D69" w:rsidP="00A06627"/>
    <w:p w:rsidR="00C70D69" w:rsidRPr="00C70D69" w:rsidRDefault="00C70D69" w:rsidP="00C70D69">
      <w:pPr>
        <w:ind w:firstLine="720"/>
        <w:rPr>
          <w:b/>
        </w:rPr>
      </w:pPr>
      <w:r w:rsidRPr="00C70D69">
        <w:rPr>
          <w:b/>
        </w:rPr>
        <w:t>Conditions for Interference About A Population Mean:</w:t>
      </w:r>
    </w:p>
    <w:p w:rsidR="00C70D69" w:rsidRPr="00C70D69" w:rsidRDefault="00C70D69" w:rsidP="00C70D69"/>
    <w:p w:rsidR="00C70D69" w:rsidRPr="00C70D69" w:rsidRDefault="00C70D69" w:rsidP="00C70D69">
      <w:pPr>
        <w:numPr>
          <w:ilvl w:val="0"/>
          <w:numId w:val="2"/>
        </w:numPr>
      </w:pPr>
      <w:r w:rsidRPr="00C70D69">
        <w:t>Random</w:t>
      </w:r>
    </w:p>
    <w:p w:rsidR="00C70D69" w:rsidRPr="00C70D69" w:rsidRDefault="00C70D69" w:rsidP="00C70D69">
      <w:pPr>
        <w:numPr>
          <w:ilvl w:val="0"/>
          <w:numId w:val="2"/>
        </w:numPr>
      </w:pPr>
      <w:r w:rsidRPr="00C70D69">
        <w:t>Normal – sample size is greater than 30</w:t>
      </w:r>
    </w:p>
    <w:p w:rsidR="00C70D69" w:rsidRPr="00C70D69" w:rsidRDefault="00C70D69" w:rsidP="00C70D69">
      <w:pPr>
        <w:numPr>
          <w:ilvl w:val="0"/>
          <w:numId w:val="2"/>
        </w:numPr>
      </w:pPr>
      <w:r w:rsidRPr="00C70D69">
        <w:t>Independent – check 10% condition if necessary</w:t>
      </w:r>
    </w:p>
    <w:p w:rsidR="00A06627" w:rsidRPr="00C70D69" w:rsidRDefault="00A06627" w:rsidP="00A06627"/>
    <w:p w:rsidR="00A06627" w:rsidRPr="00C70D69" w:rsidRDefault="00A06627" w:rsidP="00A06627"/>
    <w:p w:rsidR="00A06627" w:rsidRPr="00C70D69" w:rsidRDefault="00A06627" w:rsidP="00A06627">
      <w:pPr>
        <w:ind w:left="720"/>
      </w:pPr>
      <w:r w:rsidRPr="00C70D69">
        <w:t>*We rarely, if ever, use z procedures to calculate a confidence interval for a population mean</w:t>
      </w:r>
      <w:r w:rsidR="00C70D69">
        <w:t>. Why?</w:t>
      </w:r>
    </w:p>
    <w:p w:rsidR="00A06627" w:rsidRPr="00C70D69" w:rsidRDefault="00A06627" w:rsidP="00A06627"/>
    <w:p w:rsidR="00320AF1" w:rsidRDefault="00320AF1" w:rsidP="00C70D69">
      <w:pPr>
        <w:ind w:firstLine="720"/>
        <w:rPr>
          <w:b/>
        </w:rPr>
      </w:pPr>
    </w:p>
    <w:p w:rsidR="00A06627" w:rsidRPr="00C70D69" w:rsidRDefault="00A06627" w:rsidP="00C70D69">
      <w:pPr>
        <w:ind w:firstLine="720"/>
        <w:rPr>
          <w:b/>
        </w:rPr>
      </w:pPr>
      <w:r w:rsidRPr="00C70D69">
        <w:rPr>
          <w:b/>
        </w:rPr>
        <w:t xml:space="preserve">Choosing Sample Size for a Desired Margin of Error When </w:t>
      </w:r>
      <w:proofErr w:type="gramStart"/>
      <w:r w:rsidRPr="00C70D69">
        <w:rPr>
          <w:b/>
        </w:rPr>
        <w:t xml:space="preserve">Estimating </w:t>
      </w:r>
      <w:proofErr w:type="gramEnd"/>
      <w:r w:rsidRPr="00C70D69">
        <w:rPr>
          <w:b/>
          <w:position w:val="-10"/>
        </w:rPr>
        <w:object w:dxaOrig="220" w:dyaOrig="260">
          <v:shape id="_x0000_i1025" type="#_x0000_t75" style="width:11.25pt;height:12.75pt" o:ole="">
            <v:imagedata r:id="rId8" o:title=""/>
          </v:shape>
          <o:OLEObject Type="Embed" ProgID="Equation.DSMT4" ShapeID="_x0000_i1025" DrawAspect="Content" ObjectID="_1484997058" r:id="rId9"/>
        </w:object>
      </w:r>
      <w:r w:rsidRPr="00C70D69">
        <w:rPr>
          <w:b/>
        </w:rPr>
        <w:t>:</w:t>
      </w:r>
    </w:p>
    <w:p w:rsidR="00A06627" w:rsidRPr="00C70D69" w:rsidRDefault="00A06627" w:rsidP="00A06627">
      <w:pPr>
        <w:rPr>
          <w:b/>
        </w:rPr>
      </w:pPr>
    </w:p>
    <w:p w:rsidR="00A06627" w:rsidRPr="00C70D69" w:rsidRDefault="001F1618" w:rsidP="00A06627">
      <w:pPr>
        <w:rPr>
          <w:b/>
        </w:rPr>
      </w:pPr>
      <w:r w:rsidRPr="00C70D69">
        <w:rPr>
          <w:b/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333FC3A8" wp14:editId="3041C6A5">
                <wp:simplePos x="0" y="0"/>
                <wp:positionH relativeFrom="column">
                  <wp:posOffset>1194435</wp:posOffset>
                </wp:positionH>
                <wp:positionV relativeFrom="paragraph">
                  <wp:posOffset>66040</wp:posOffset>
                </wp:positionV>
                <wp:extent cx="1371600" cy="0"/>
                <wp:effectExtent l="13335" t="8890" r="5715" b="10160"/>
                <wp:wrapNone/>
                <wp:docPr id="12" name="Lin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371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" o:spid="_x0000_s1026" style="position:absolute;flip:x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4.05pt,5.2pt" to="202.05pt,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"/>
            </w:pict>
          </mc:Fallback>
        </mc:AlternateContent>
      </w:r>
      <w:r w:rsidRPr="00C70D69">
        <w:rPr>
          <w:b/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666E6DC6" wp14:editId="357629DC">
                <wp:simplePos x="0" y="0"/>
                <wp:positionH relativeFrom="column">
                  <wp:posOffset>2566035</wp:posOffset>
                </wp:positionH>
                <wp:positionV relativeFrom="paragraph">
                  <wp:posOffset>66040</wp:posOffset>
                </wp:positionV>
                <wp:extent cx="0" cy="800100"/>
                <wp:effectExtent l="13335" t="8890" r="5715" b="10160"/>
                <wp:wrapNone/>
                <wp:docPr id="11" name="Lin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00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9" o:spid="_x0000_s1026" style="position:absolute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2.05pt,5.2pt" to="202.05pt,6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"/>
            </w:pict>
          </mc:Fallback>
        </mc:AlternateContent>
      </w:r>
      <w:r w:rsidRPr="00C70D69">
        <w:rPr>
          <w:b/>
          <w:noProof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1130AA1A" wp14:editId="12FA5E5F">
                <wp:simplePos x="0" y="0"/>
                <wp:positionH relativeFrom="column">
                  <wp:posOffset>1194435</wp:posOffset>
                </wp:positionH>
                <wp:positionV relativeFrom="paragraph">
                  <wp:posOffset>66040</wp:posOffset>
                </wp:positionV>
                <wp:extent cx="0" cy="800100"/>
                <wp:effectExtent l="13335" t="8890" r="5715" b="10160"/>
                <wp:wrapNone/>
                <wp:docPr id="10" name="Lin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00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" o:spid="_x0000_s1026" style="position:absolute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4.05pt,5.2pt" to="94.05pt,6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"/>
            </w:pict>
          </mc:Fallback>
        </mc:AlternateContent>
      </w:r>
    </w:p>
    <w:p w:rsidR="00A06627" w:rsidRPr="00C70D69" w:rsidRDefault="00FD4482" w:rsidP="00A06627">
      <w:pPr>
        <w:rPr>
          <w:b/>
        </w:rPr>
      </w:pPr>
      <w:r>
        <w:rPr>
          <w:b/>
        </w:rPr>
        <w:pict>
          <v:shape id="_x0000_s1031" type="#_x0000_t75" style="position:absolute;margin-left:103.05pt;margin-top:.4pt;width:94.05pt;height:45.6pt;z-index:-251651072">
            <v:imagedata r:id="rId10" o:title=""/>
          </v:shape>
          <o:OLEObject Type="Embed" ProgID="Equation.DSMT4" ShapeID="_x0000_s1031" DrawAspect="Content" ObjectID="_1484997067" r:id="rId11"/>
        </w:pict>
      </w:r>
    </w:p>
    <w:p w:rsidR="00A06627" w:rsidRPr="00C70D69" w:rsidRDefault="001F1618" w:rsidP="00A06627">
      <w:pPr>
        <w:rPr>
          <w:b/>
        </w:rPr>
      </w:pPr>
      <w:r w:rsidRPr="00C70D69">
        <w:rPr>
          <w:b/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2A031B75" wp14:editId="54413324">
                <wp:simplePos x="0" y="0"/>
                <wp:positionH relativeFrom="column">
                  <wp:posOffset>1194435</wp:posOffset>
                </wp:positionH>
                <wp:positionV relativeFrom="paragraph">
                  <wp:posOffset>515620</wp:posOffset>
                </wp:positionV>
                <wp:extent cx="1371600" cy="0"/>
                <wp:effectExtent l="13335" t="10795" r="5715" b="8255"/>
                <wp:wrapNone/>
                <wp:docPr id="9" name="Lin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371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" o:spid="_x0000_s1026" style="position:absolute;flip:x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4.05pt,40.6pt" to="202.05pt,4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"/>
            </w:pict>
          </mc:Fallback>
        </mc:AlternateContent>
      </w:r>
      <w:r w:rsidR="00A06627" w:rsidRPr="00C70D69">
        <w:rPr>
          <w:b/>
        </w:rPr>
        <w:tab/>
      </w:r>
      <w:r w:rsidR="00A06627" w:rsidRPr="00C70D69">
        <w:rPr>
          <w:b/>
        </w:rPr>
        <w:tab/>
      </w:r>
      <w:r w:rsidR="00A06627" w:rsidRPr="00C70D69">
        <w:rPr>
          <w:b/>
        </w:rPr>
        <w:tab/>
      </w:r>
    </w:p>
    <w:p w:rsidR="00A06627" w:rsidRPr="00C70D69" w:rsidRDefault="00A06627" w:rsidP="00A06627"/>
    <w:p w:rsidR="00A06627" w:rsidRPr="00C70D69" w:rsidRDefault="00A06627" w:rsidP="00A06627"/>
    <w:p w:rsidR="00A06627" w:rsidRPr="00C70D69" w:rsidRDefault="00A06627" w:rsidP="00A06627"/>
    <w:p w:rsidR="00A06627" w:rsidRPr="00C70D69" w:rsidRDefault="00A06627" w:rsidP="00A06627"/>
    <w:p w:rsidR="00A06627" w:rsidRPr="00F13096" w:rsidRDefault="00A06627" w:rsidP="00F13096">
      <w:pPr>
        <w:pStyle w:val="ListParagraph"/>
        <w:numPr>
          <w:ilvl w:val="0"/>
          <w:numId w:val="7"/>
        </w:numPr>
        <w:rPr>
          <w:b/>
        </w:rPr>
      </w:pPr>
      <w:r w:rsidRPr="00F13096">
        <w:rPr>
          <w:b/>
        </w:rPr>
        <w:t xml:space="preserve">When </w:t>
      </w:r>
      <w:r w:rsidRPr="00C70D69">
        <w:rPr>
          <w:position w:val="-6"/>
        </w:rPr>
        <w:object w:dxaOrig="240" w:dyaOrig="220">
          <v:shape id="_x0000_i1026" type="#_x0000_t75" style="width:12pt;height:11.25pt" o:ole="">
            <v:imagedata r:id="rId12" o:title=""/>
          </v:shape>
          <o:OLEObject Type="Embed" ProgID="Equation.DSMT4" ShapeID="_x0000_i1026" DrawAspect="Content" ObjectID="_1484997059" r:id="rId13"/>
        </w:object>
      </w:r>
      <w:r w:rsidR="00F13096">
        <w:rPr>
          <w:b/>
        </w:rPr>
        <w:t>is Unknown -</w:t>
      </w:r>
      <w:r w:rsidRPr="00F13096">
        <w:rPr>
          <w:b/>
        </w:rPr>
        <w:t xml:space="preserve"> The </w:t>
      </w:r>
      <w:r w:rsidRPr="00F13096">
        <w:rPr>
          <w:b/>
          <w:i/>
        </w:rPr>
        <w:t xml:space="preserve">t </w:t>
      </w:r>
      <w:r w:rsidR="001F1618" w:rsidRPr="00F13096">
        <w:rPr>
          <w:b/>
        </w:rPr>
        <w:t>distribution</w:t>
      </w:r>
    </w:p>
    <w:p w:rsidR="00A06627" w:rsidRPr="00C70D69" w:rsidRDefault="00A06627" w:rsidP="00A06627"/>
    <w:p w:rsidR="00A06627" w:rsidRPr="00C70D69" w:rsidRDefault="00A06627" w:rsidP="00A06627"/>
    <w:p w:rsidR="00A06627" w:rsidRPr="00C70D69" w:rsidRDefault="00A06627" w:rsidP="00F13096">
      <w:pPr>
        <w:ind w:left="360"/>
      </w:pPr>
      <w:r w:rsidRPr="00C70D69">
        <w:t xml:space="preserve">Draw an SRS of size </w:t>
      </w:r>
      <w:r w:rsidRPr="00C70D69">
        <w:rPr>
          <w:i/>
        </w:rPr>
        <w:t xml:space="preserve">n </w:t>
      </w:r>
      <w:r w:rsidRPr="00C70D69">
        <w:t xml:space="preserve">from a large population that has a Normal distribution with mean </w:t>
      </w:r>
      <w:r w:rsidRPr="00C70D69">
        <w:rPr>
          <w:position w:val="-10"/>
        </w:rPr>
        <w:object w:dxaOrig="220" w:dyaOrig="260">
          <v:shape id="_x0000_i1027" type="#_x0000_t75" style="width:11.25pt;height:12.75pt" o:ole="">
            <v:imagedata r:id="rId14" o:title=""/>
          </v:shape>
          <o:OLEObject Type="Embed" ProgID="Equation.DSMT4" ShapeID="_x0000_i1027" DrawAspect="Content" ObjectID="_1484997060" r:id="rId15"/>
        </w:object>
      </w:r>
      <w:r w:rsidRPr="00C70D69">
        <w:t xml:space="preserve"> and standard </w:t>
      </w:r>
      <w:proofErr w:type="gramStart"/>
      <w:r w:rsidRPr="00C70D69">
        <w:t xml:space="preserve">deviation </w:t>
      </w:r>
      <w:proofErr w:type="gramEnd"/>
      <w:r w:rsidRPr="00C70D69">
        <w:rPr>
          <w:position w:val="-6"/>
        </w:rPr>
        <w:object w:dxaOrig="240" w:dyaOrig="220">
          <v:shape id="_x0000_i1028" type="#_x0000_t75" style="width:12pt;height:11.25pt" o:ole="">
            <v:imagedata r:id="rId16" o:title=""/>
          </v:shape>
          <o:OLEObject Type="Embed" ProgID="Equation.DSMT4" ShapeID="_x0000_i1028" DrawAspect="Content" ObjectID="_1484997061" r:id="rId17"/>
        </w:object>
      </w:r>
      <w:r w:rsidRPr="00C70D69">
        <w:t>. The statistic</w:t>
      </w:r>
      <w:r w:rsidR="00F13096">
        <w:t xml:space="preserve"> is given by the following formula.  This is similar to the z-statistic.</w:t>
      </w:r>
    </w:p>
    <w:p w:rsidR="00A06627" w:rsidRPr="00C70D69" w:rsidRDefault="00A06627" w:rsidP="00A06627"/>
    <w:p w:rsidR="00A06627" w:rsidRDefault="00F13096" w:rsidP="00A06627"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40D34DC2" wp14:editId="055AECE3">
                <wp:simplePos x="0" y="0"/>
                <wp:positionH relativeFrom="column">
                  <wp:posOffset>2857500</wp:posOffset>
                </wp:positionH>
                <wp:positionV relativeFrom="paragraph">
                  <wp:posOffset>38735</wp:posOffset>
                </wp:positionV>
                <wp:extent cx="1371600" cy="800100"/>
                <wp:effectExtent l="0" t="0" r="19050" b="19050"/>
                <wp:wrapNone/>
                <wp:docPr id="20" name="Group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71600" cy="800100"/>
                          <a:chOff x="0" y="0"/>
                          <a:chExt cx="1371600" cy="800100"/>
                        </a:xfrm>
                      </wpg:grpSpPr>
                      <wps:wsp>
                        <wps:cNvPr id="6" name="Line 15"/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0" cy="8001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16"/>
                        <wps:cNvCnPr>
                          <a:cxnSpLocks noChangeShapeType="1"/>
                        </wps:cNvCnPr>
                        <wps:spPr bwMode="auto">
                          <a:xfrm>
                            <a:off x="1371600" y="0"/>
                            <a:ext cx="0" cy="8001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17"/>
                        <wps:cNvCnPr>
                          <a:cxnSpLocks noChangeShapeType="1"/>
                        </wps:cNvCnPr>
                        <wps:spPr bwMode="auto">
                          <a:xfrm flipH="1">
                            <a:off x="0" y="0"/>
                            <a:ext cx="1371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18"/>
                        <wps:cNvCnPr>
                          <a:cxnSpLocks noChangeShapeType="1"/>
                        </wps:cNvCnPr>
                        <wps:spPr bwMode="auto">
                          <a:xfrm flipH="1">
                            <a:off x="0" y="800100"/>
                            <a:ext cx="1371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0" o:spid="_x0000_s1026" style="position:absolute;margin-left:225pt;margin-top:3.05pt;width:108pt;height:63pt;z-index:251659264" coordsize="13716,8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">
                <v:line id="Line 15" o:spid="_x0000_s1027" style="position:absolute;visibility:visible;mso-wrap-style:square" from="0,0" to="0,8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<v:line id="Line 16" o:spid="_x0000_s1028" style="position:absolute;visibility:visible;mso-wrap-style:square" from="13716,0" to="13716,8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<v:line id="Line 17" o:spid="_x0000_s1029" style="position:absolute;flip:x;visibility:visible;mso-wrap-style:square" from="0,0" to="13716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bqisIAAADaAAAADwAAAGRycy9kb3ducmV2LnhtbERPz2vCMBS+C/sfwhvsIjPdkKHVtIgw&#10;2MHLnFS8vTXPprR5qUmm3X9vDoMdP77f63K0vbiSD61jBS+zDARx7XTLjYLD1/vzAkSIyBp7x6Tg&#10;lwKUxcNkjbl2N/6k6z42IoVwyFGBiXHIpQy1IYth5gbixJ2dtxgT9I3UHm8p3PbyNcvepMWWU4PB&#10;gbaG6m7/YxXIxW568ZvveVd1x+PSVHU1nHZKPT2OmxWISGP8F/+5P7SCtDVdSTdAFn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mbqisIAAADaAAAADwAAAAAAAAAAAAAA&#10;AAChAgAAZHJzL2Rvd25yZXYueG1sUEsFBgAAAAAEAAQA+QAAAJADAAAAAA==&#10;"/>
                <v:line id="Line 18" o:spid="_x0000_s1030" style="position:absolute;flip:x;visibility:visible;mso-wrap-style:square" from="0,8001" to="13716,8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dFFMUAAADaAAAADwAAAGRycy9kb3ducmV2LnhtbESPQWsCMRSE7wX/Q3hCL6VmLa3Y1Sgi&#10;CB68VGWlt9fNc7Ps5mVNom7/fVMo9DjMzDfMfNnbVtzIh9qxgvEoA0FcOl1zpeB42DxPQYSIrLF1&#10;TAq+KcByMXiYY67dnT/oto+VSBAOOSowMXa5lKE0ZDGMXEecvLPzFmOSvpLa4z3BbStfsmwiLdac&#10;Fgx2tDZUNvurVSCnu6eLX329NkVzOr2boiy6z51Sj8N+NQMRqY//4b/2Vit4g9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GdFFMUAAADaAAAADwAAAAAAAAAA&#10;AAAAAAChAgAAZHJzL2Rvd25yZXYueG1sUEsFBgAAAAAEAAQA+QAAAJMDAAAAAA==&#10;"/>
              </v:group>
            </w:pict>
          </mc:Fallback>
        </mc:AlternateContent>
      </w:r>
    </w:p>
    <w:p w:rsidR="00F13096" w:rsidRPr="00F13096" w:rsidRDefault="00F13096" w:rsidP="00A06627">
      <w:pPr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 xml:space="preserve">t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</w:rPr>
                <m:t>-μ</m:t>
              </m:r>
            </m:num>
            <m:den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sub>
                  </m:sSub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e>
                  </m:rad>
                </m:den>
              </m:f>
            </m:den>
          </m:f>
        </m:oMath>
      </m:oMathPara>
    </w:p>
    <w:p w:rsidR="00A06627" w:rsidRPr="00C70D69" w:rsidRDefault="00A06627" w:rsidP="00A06627"/>
    <w:p w:rsidR="00A06627" w:rsidRPr="00C70D69" w:rsidRDefault="00A06627" w:rsidP="00A06627">
      <w:pPr>
        <w:numPr>
          <w:ilvl w:val="0"/>
          <w:numId w:val="1"/>
        </w:numPr>
      </w:pPr>
      <w:r w:rsidRPr="00C70D69">
        <w:t xml:space="preserve">Has the t distribution with degrees of freedom </w:t>
      </w:r>
      <w:proofErr w:type="spellStart"/>
      <w:proofErr w:type="gramStart"/>
      <w:r w:rsidRPr="00C70D69">
        <w:t>df</w:t>
      </w:r>
      <w:proofErr w:type="spellEnd"/>
      <w:proofErr w:type="gramEnd"/>
      <w:r w:rsidRPr="00C70D69">
        <w:t xml:space="preserve"> = n – 1. This statistic will have approximately a </w:t>
      </w:r>
      <w:r w:rsidRPr="00C70D69">
        <w:rPr>
          <w:position w:val="-10"/>
        </w:rPr>
        <w:object w:dxaOrig="380" w:dyaOrig="320">
          <v:shape id="_x0000_i1029" type="#_x0000_t75" style="width:18.75pt;height:15.75pt" o:ole="">
            <v:imagedata r:id="rId18" o:title=""/>
          </v:shape>
          <o:OLEObject Type="Embed" ProgID="Equation.DSMT4" ShapeID="_x0000_i1029" DrawAspect="Content" ObjectID="_1484997062" r:id="rId19"/>
        </w:object>
      </w:r>
      <w:r w:rsidRPr="00C70D69">
        <w:t xml:space="preserve"> distribution as long as the sampling distribution of </w:t>
      </w:r>
      <w:r w:rsidRPr="00C70D69">
        <w:rPr>
          <w:position w:val="-4"/>
        </w:rPr>
        <w:object w:dxaOrig="200" w:dyaOrig="320">
          <v:shape id="_x0000_i1030" type="#_x0000_t75" style="width:9.75pt;height:15.75pt" o:ole="">
            <v:imagedata r:id="rId20" o:title=""/>
          </v:shape>
          <o:OLEObject Type="Embed" ProgID="Equation.DSMT4" ShapeID="_x0000_i1030" DrawAspect="Content" ObjectID="_1484997063" r:id="rId21"/>
        </w:object>
      </w:r>
      <w:r w:rsidRPr="00C70D69">
        <w:t xml:space="preserve"> is close to Normal.</w:t>
      </w:r>
    </w:p>
    <w:p w:rsidR="001F1618" w:rsidRPr="00C70D69" w:rsidRDefault="001F1618" w:rsidP="001F1618">
      <w:pPr>
        <w:ind w:left="420"/>
      </w:pPr>
    </w:p>
    <w:p w:rsidR="00A06627" w:rsidRDefault="00A06627" w:rsidP="00A06627">
      <w:pPr>
        <w:numPr>
          <w:ilvl w:val="0"/>
          <w:numId w:val="1"/>
        </w:numPr>
      </w:pPr>
      <w:r w:rsidRPr="00C70D69">
        <w:t xml:space="preserve">Using s to estimate </w:t>
      </w:r>
      <w:r w:rsidRPr="00C70D69">
        <w:rPr>
          <w:position w:val="-6"/>
        </w:rPr>
        <w:object w:dxaOrig="240" w:dyaOrig="220">
          <v:shape id="_x0000_i1031" type="#_x0000_t75" style="width:12pt;height:11.25pt" o:ole="">
            <v:imagedata r:id="rId22" o:title=""/>
          </v:shape>
          <o:OLEObject Type="Embed" ProgID="Equation.DSMT4" ShapeID="_x0000_i1031" DrawAspect="Content" ObjectID="_1484997064" r:id="rId23"/>
        </w:object>
      </w:r>
      <w:r w:rsidRPr="00C70D69">
        <w:t xml:space="preserve"> introduces additional variability, resulting in a statistic whose distribution is more spread out than in the z distribution.</w:t>
      </w:r>
    </w:p>
    <w:p w:rsidR="002F0E7B" w:rsidRDefault="002F0E7B" w:rsidP="002F0E7B">
      <w:pPr>
        <w:pStyle w:val="ListParagraph"/>
      </w:pPr>
    </w:p>
    <w:p w:rsidR="002F0E7B" w:rsidRPr="00C70D69" w:rsidRDefault="002F0E7B" w:rsidP="002F0E7B">
      <w:pPr>
        <w:ind w:left="420"/>
      </w:pPr>
    </w:p>
    <w:p w:rsidR="00A06627" w:rsidRPr="00C70D69" w:rsidRDefault="002F0E7B" w:rsidP="002F0E7B">
      <w:pPr>
        <w:jc w:val="center"/>
      </w:pPr>
      <w:r>
        <w:rPr>
          <w:noProof/>
        </w:rPr>
        <w:lastRenderedPageBreak/>
        <w:drawing>
          <wp:inline distT="0" distB="0" distL="0" distR="0">
            <wp:extent cx="2847975" cy="2356944"/>
            <wp:effectExtent l="0" t="0" r="0" b="5715"/>
            <wp:docPr id="15" name="Picture 15" descr="C:\Users\Mike\Google Drive\The Practice of Statistics-Resources\Art - JPEG\ch08\F8.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Mike\Google Drive\The Practice of Statistics-Resources\Art - JPEG\ch08\F8.13.jp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8322" cy="2357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6627" w:rsidRPr="00C70D69" w:rsidRDefault="00A06627" w:rsidP="00A06627"/>
    <w:p w:rsidR="0030782C" w:rsidRPr="00C70D69" w:rsidRDefault="0030782C" w:rsidP="00A06627"/>
    <w:p w:rsidR="0030782C" w:rsidRPr="00C70D69" w:rsidRDefault="002F0E7B" w:rsidP="00320AF1">
      <w:pPr>
        <w:tabs>
          <w:tab w:val="left" w:pos="2440"/>
        </w:tabs>
        <w:jc w:val="center"/>
      </w:pPr>
      <w:r>
        <w:t>N</w:t>
      </w:r>
      <w:r w:rsidR="0030782C" w:rsidRPr="00C70D69">
        <w:t>ormal distribution is in blue and t distribution is in red</w:t>
      </w:r>
    </w:p>
    <w:p w:rsidR="0030782C" w:rsidRPr="00C70D69" w:rsidRDefault="0030782C" w:rsidP="00A06627"/>
    <w:p w:rsidR="00320AF1" w:rsidRPr="00493B84" w:rsidRDefault="00320AF1" w:rsidP="00320AF1">
      <w:pPr>
        <w:ind w:firstLine="720"/>
      </w:pPr>
      <w:r w:rsidRPr="00493B84">
        <w:t xml:space="preserve">What is a </w:t>
      </w:r>
      <w:r w:rsidRPr="00493B84">
        <w:rPr>
          <w:i/>
        </w:rPr>
        <w:t>t</w:t>
      </w:r>
      <w:r w:rsidRPr="00493B84">
        <w:t xml:space="preserve"> distribution?  Describe the shape, center, and spread of the </w:t>
      </w:r>
      <w:r w:rsidRPr="00493B84">
        <w:rPr>
          <w:i/>
        </w:rPr>
        <w:t>t</w:t>
      </w:r>
      <w:r w:rsidRPr="00493B84">
        <w:t xml:space="preserve"> distributions.</w:t>
      </w:r>
    </w:p>
    <w:p w:rsidR="00320AF1" w:rsidRPr="00493B84" w:rsidRDefault="00320AF1" w:rsidP="00320AF1"/>
    <w:p w:rsidR="00320AF1" w:rsidRPr="00320AF1" w:rsidRDefault="00320AF1" w:rsidP="00320AF1">
      <w:pPr>
        <w:numPr>
          <w:ilvl w:val="0"/>
          <w:numId w:val="8"/>
        </w:numPr>
      </w:pPr>
      <w:r w:rsidRPr="00320AF1">
        <w:rPr>
          <w:i/>
        </w:rPr>
        <w:t xml:space="preserve">Shape: </w:t>
      </w:r>
    </w:p>
    <w:p w:rsidR="00320AF1" w:rsidRDefault="00320AF1" w:rsidP="00320AF1">
      <w:pPr>
        <w:ind w:left="1440"/>
        <w:rPr>
          <w:i/>
        </w:rPr>
      </w:pPr>
    </w:p>
    <w:p w:rsidR="00320AF1" w:rsidRPr="00320AF1" w:rsidRDefault="00320AF1" w:rsidP="00320AF1">
      <w:pPr>
        <w:ind w:left="1440"/>
      </w:pPr>
    </w:p>
    <w:p w:rsidR="00320AF1" w:rsidRPr="00320AF1" w:rsidRDefault="00320AF1" w:rsidP="00320AF1">
      <w:pPr>
        <w:numPr>
          <w:ilvl w:val="0"/>
          <w:numId w:val="8"/>
        </w:numPr>
      </w:pPr>
      <w:r w:rsidRPr="00320AF1">
        <w:rPr>
          <w:i/>
        </w:rPr>
        <w:t xml:space="preserve">Center: </w:t>
      </w:r>
    </w:p>
    <w:p w:rsidR="00320AF1" w:rsidRDefault="00320AF1" w:rsidP="00320AF1">
      <w:pPr>
        <w:ind w:left="1440"/>
        <w:rPr>
          <w:i/>
        </w:rPr>
      </w:pPr>
    </w:p>
    <w:p w:rsidR="00320AF1" w:rsidRPr="00320AF1" w:rsidRDefault="00320AF1" w:rsidP="00320AF1">
      <w:pPr>
        <w:ind w:left="1440"/>
      </w:pPr>
    </w:p>
    <w:p w:rsidR="0030782C" w:rsidRPr="00C70D69" w:rsidRDefault="00320AF1" w:rsidP="00A06627">
      <w:pPr>
        <w:numPr>
          <w:ilvl w:val="0"/>
          <w:numId w:val="8"/>
        </w:numPr>
      </w:pPr>
      <w:r w:rsidRPr="00320AF1">
        <w:rPr>
          <w:i/>
        </w:rPr>
        <w:t xml:space="preserve">Spread: </w:t>
      </w:r>
    </w:p>
    <w:p w:rsidR="00320AF1" w:rsidRDefault="00320AF1" w:rsidP="00A06627">
      <w:pPr>
        <w:rPr>
          <w:b/>
        </w:rPr>
      </w:pPr>
    </w:p>
    <w:p w:rsidR="00320AF1" w:rsidRDefault="00320AF1" w:rsidP="00A06627">
      <w:pPr>
        <w:rPr>
          <w:b/>
        </w:rPr>
      </w:pPr>
    </w:p>
    <w:p w:rsidR="00320AF1" w:rsidRDefault="00320AF1" w:rsidP="00A06627">
      <w:pPr>
        <w:rPr>
          <w:b/>
        </w:rPr>
      </w:pPr>
    </w:p>
    <w:p w:rsidR="0057595D" w:rsidRPr="00C70D69" w:rsidRDefault="0057595D" w:rsidP="00320AF1">
      <w:pPr>
        <w:ind w:firstLine="720"/>
        <w:rPr>
          <w:b/>
        </w:rPr>
      </w:pPr>
      <w:r w:rsidRPr="00C70D69">
        <w:rPr>
          <w:b/>
        </w:rPr>
        <w:t>One-Sample t-Interval for a Population Mean:</w:t>
      </w:r>
    </w:p>
    <w:p w:rsidR="0057595D" w:rsidRPr="00C70D69" w:rsidRDefault="001F1618" w:rsidP="00A06627">
      <w:pPr>
        <w:rPr>
          <w:b/>
        </w:rPr>
      </w:pPr>
      <w:r w:rsidRPr="00C70D69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4709CB0" wp14:editId="6F37C21C">
                <wp:simplePos x="0" y="0"/>
                <wp:positionH relativeFrom="column">
                  <wp:posOffset>2908935</wp:posOffset>
                </wp:positionH>
                <wp:positionV relativeFrom="paragraph">
                  <wp:posOffset>170180</wp:posOffset>
                </wp:positionV>
                <wp:extent cx="0" cy="914400"/>
                <wp:effectExtent l="13335" t="17780" r="15240" b="39370"/>
                <wp:wrapNone/>
                <wp:docPr id="4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1440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4F81BD"/>
                          </a:solidFill>
                          <a:round/>
                          <a:headEnd/>
                          <a:tailEnd/>
                        </a:ln>
                        <a:effectLst>
                          <a:outerShdw dist="20000" dir="5400000" rotWithShape="0">
                            <a:srgbClr val="808080">
                              <a:alpha val="37999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9.05pt,13.4pt" to="229.05pt,8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" strokecolor="#4f81bd" strokeweight="2pt">
                <v:shadow on="t" opacity="24903f" origin=",.5" offset="0,.55556mm"/>
              </v:line>
            </w:pict>
          </mc:Fallback>
        </mc:AlternateContent>
      </w:r>
      <w:r w:rsidRPr="00C70D69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91E9286" wp14:editId="34E7FD2A">
                <wp:simplePos x="0" y="0"/>
                <wp:positionH relativeFrom="column">
                  <wp:posOffset>1194435</wp:posOffset>
                </wp:positionH>
                <wp:positionV relativeFrom="paragraph">
                  <wp:posOffset>170180</wp:posOffset>
                </wp:positionV>
                <wp:extent cx="1714500" cy="0"/>
                <wp:effectExtent l="13335" t="17780" r="15240" b="39370"/>
                <wp:wrapNone/>
                <wp:docPr id="3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714500" cy="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4F81BD"/>
                          </a:solidFill>
                          <a:round/>
                          <a:headEnd/>
                          <a:tailEnd/>
                        </a:ln>
                        <a:effectLst>
                          <a:outerShdw dist="20000" dir="5400000" rotWithShape="0">
                            <a:srgbClr val="808080">
                              <a:alpha val="37999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3" o:spid="_x0000_s1026" style="position:absolute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4.05pt,13.4pt" to="229.05pt,1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" strokecolor="#4f81bd" strokeweight="2pt">
                <v:shadow on="t" opacity="24903f" origin=",.5" offset="0,.55556mm"/>
              </v:line>
            </w:pict>
          </mc:Fallback>
        </mc:AlternateContent>
      </w:r>
      <w:r w:rsidRPr="00C70D69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2E80FF8" wp14:editId="5BB98385">
                <wp:simplePos x="0" y="0"/>
                <wp:positionH relativeFrom="column">
                  <wp:posOffset>1194435</wp:posOffset>
                </wp:positionH>
                <wp:positionV relativeFrom="paragraph">
                  <wp:posOffset>170180</wp:posOffset>
                </wp:positionV>
                <wp:extent cx="0" cy="914400"/>
                <wp:effectExtent l="13335" t="17780" r="15240" b="39370"/>
                <wp:wrapNone/>
                <wp:docPr id="2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1440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4F81BD"/>
                          </a:solidFill>
                          <a:round/>
                          <a:headEnd/>
                          <a:tailEnd/>
                        </a:ln>
                        <a:effectLst>
                          <a:outerShdw dist="20000" dir="5400000" rotWithShape="0">
                            <a:srgbClr val="808080">
                              <a:alpha val="37999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4.05pt,13.4pt" to="94.05pt,8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" strokecolor="#4f81bd" strokeweight="2pt">
                <v:shadow on="t" opacity="24903f" origin=",.5" offset="0,.55556mm"/>
              </v:line>
            </w:pict>
          </mc:Fallback>
        </mc:AlternateContent>
      </w:r>
    </w:p>
    <w:p w:rsidR="0057595D" w:rsidRPr="00C70D69" w:rsidRDefault="0057595D" w:rsidP="00A06627">
      <w:r w:rsidRPr="00C70D69">
        <w:tab/>
      </w:r>
      <w:r w:rsidR="00A06627" w:rsidRPr="00C70D69">
        <w:tab/>
      </w:r>
      <w:r w:rsidRPr="00C70D69">
        <w:tab/>
      </w:r>
      <w:r w:rsidRPr="00C70D69">
        <w:rPr>
          <w:position w:val="-26"/>
        </w:rPr>
        <w:object w:dxaOrig="1020" w:dyaOrig="640">
          <v:shape id="_x0000_i1032" type="#_x0000_t75" style="width:102.75pt;height:65.25pt" o:ole="">
            <v:imagedata r:id="rId25" o:title=""/>
          </v:shape>
          <o:OLEObject Type="Embed" ProgID="Equation.3" ShapeID="_x0000_i1032" DrawAspect="Content" ObjectID="_1484997065" r:id="rId26"/>
        </w:object>
      </w:r>
    </w:p>
    <w:p w:rsidR="00A06627" w:rsidRPr="00C70D69" w:rsidRDefault="001F1618" w:rsidP="00A06627">
      <w:r w:rsidRPr="00C70D69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6F76AC4" wp14:editId="0CC7DF29">
                <wp:simplePos x="0" y="0"/>
                <wp:positionH relativeFrom="column">
                  <wp:posOffset>1194435</wp:posOffset>
                </wp:positionH>
                <wp:positionV relativeFrom="paragraph">
                  <wp:posOffset>88265</wp:posOffset>
                </wp:positionV>
                <wp:extent cx="1714500" cy="0"/>
                <wp:effectExtent l="13335" t="21590" r="15240" b="35560"/>
                <wp:wrapNone/>
                <wp:docPr id="1" name="Straight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714500" cy="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4F81BD"/>
                          </a:solidFill>
                          <a:round/>
                          <a:headEnd/>
                          <a:tailEnd/>
                        </a:ln>
                        <a:effectLst>
                          <a:outerShdw dist="20000" dir="5400000" rotWithShape="0">
                            <a:srgbClr val="808080">
                              <a:alpha val="37999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4" o:spid="_x0000_s1026" style="position:absolute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4.05pt,6.95pt" to="229.05pt,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" strokecolor="#4f81bd" strokeweight="2pt">
                <v:shadow on="t" opacity="24903f" origin=",.5" offset="0,.55556mm"/>
              </v:line>
            </w:pict>
          </mc:Fallback>
        </mc:AlternateContent>
      </w:r>
    </w:p>
    <w:p w:rsidR="00A06627" w:rsidRPr="00C70D69" w:rsidRDefault="00A06627" w:rsidP="00A06627"/>
    <w:p w:rsidR="00A06627" w:rsidRPr="00C70D69" w:rsidRDefault="00D37755" w:rsidP="002F0E7B">
      <w:pPr>
        <w:ind w:firstLine="720"/>
        <w:rPr>
          <w:b/>
        </w:rPr>
      </w:pPr>
      <w:r w:rsidRPr="00C70D69">
        <w:rPr>
          <w:b/>
        </w:rPr>
        <w:t xml:space="preserve">Conditions for </w:t>
      </w:r>
      <w:r w:rsidR="00A06627" w:rsidRPr="00C70D69">
        <w:rPr>
          <w:b/>
        </w:rPr>
        <w:t xml:space="preserve">Using One-Sample t Procedures: </w:t>
      </w:r>
    </w:p>
    <w:p w:rsidR="00D37755" w:rsidRPr="00C70D69" w:rsidRDefault="00D37755" w:rsidP="00A06627">
      <w:pPr>
        <w:rPr>
          <w:b/>
        </w:rPr>
      </w:pPr>
      <w:r w:rsidRPr="00C70D69">
        <w:rPr>
          <w:b/>
        </w:rPr>
        <w:tab/>
      </w:r>
    </w:p>
    <w:p w:rsidR="00D37755" w:rsidRPr="00C70D69" w:rsidRDefault="00D37755" w:rsidP="00A06627">
      <w:r w:rsidRPr="00C70D69">
        <w:tab/>
      </w:r>
      <w:r w:rsidR="00320AF1">
        <w:t>1.   Random</w:t>
      </w:r>
    </w:p>
    <w:p w:rsidR="00A06627" w:rsidRPr="00C70D69" w:rsidRDefault="00A06627" w:rsidP="00A06627"/>
    <w:p w:rsidR="00D37755" w:rsidRPr="00C70D69" w:rsidRDefault="00D37755" w:rsidP="00D37755">
      <w:pPr>
        <w:numPr>
          <w:ilvl w:val="0"/>
          <w:numId w:val="5"/>
        </w:numPr>
      </w:pPr>
      <w:r w:rsidRPr="00C70D69">
        <w:t>Normal-</w:t>
      </w:r>
    </w:p>
    <w:p w:rsidR="00A06627" w:rsidRPr="00C70D69" w:rsidRDefault="00A06627" w:rsidP="00D37755">
      <w:pPr>
        <w:numPr>
          <w:ilvl w:val="1"/>
          <w:numId w:val="5"/>
        </w:numPr>
      </w:pPr>
      <w:r w:rsidRPr="00C70D69">
        <w:rPr>
          <w:i/>
        </w:rPr>
        <w:t>Sample size less than 15:</w:t>
      </w:r>
      <w:r w:rsidRPr="00C70D69">
        <w:t xml:space="preserve"> Use t procedures if the data appear close to Normal. If the data are clearly skewed or if outliers are present, do not use t</w:t>
      </w:r>
      <w:r w:rsidR="00FF010A" w:rsidRPr="00C70D69">
        <w:t>. (Use a normal probability plot to check Normality)</w:t>
      </w:r>
    </w:p>
    <w:p w:rsidR="00A06627" w:rsidRPr="00C70D69" w:rsidRDefault="00A06627" w:rsidP="00D37755">
      <w:pPr>
        <w:numPr>
          <w:ilvl w:val="1"/>
          <w:numId w:val="5"/>
        </w:numPr>
      </w:pPr>
      <w:r w:rsidRPr="00C70D69">
        <w:rPr>
          <w:i/>
        </w:rPr>
        <w:t>Sample size at least 15:</w:t>
      </w:r>
      <w:r w:rsidRPr="00C70D69">
        <w:t xml:space="preserve"> The t procedures can be used except in the presence of outliers or strong </w:t>
      </w:r>
      <w:proofErr w:type="spellStart"/>
      <w:r w:rsidRPr="00C70D69">
        <w:t>skewness</w:t>
      </w:r>
      <w:proofErr w:type="spellEnd"/>
    </w:p>
    <w:p w:rsidR="00A06627" w:rsidRPr="00C70D69" w:rsidRDefault="00A06627" w:rsidP="00D37755">
      <w:pPr>
        <w:numPr>
          <w:ilvl w:val="1"/>
          <w:numId w:val="5"/>
        </w:numPr>
      </w:pPr>
      <w:r w:rsidRPr="00C70D69">
        <w:rPr>
          <w:i/>
        </w:rPr>
        <w:t>Large samples:</w:t>
      </w:r>
      <w:r w:rsidRPr="00C70D69">
        <w:t xml:space="preserve"> The t procedures can be used even for clearly skewed distributions when the sample size is greater than 30</w:t>
      </w:r>
    </w:p>
    <w:p w:rsidR="00D37755" w:rsidRPr="00C70D69" w:rsidRDefault="00D37755" w:rsidP="00D37755">
      <w:pPr>
        <w:numPr>
          <w:ilvl w:val="0"/>
          <w:numId w:val="5"/>
        </w:numPr>
      </w:pPr>
      <w:r w:rsidRPr="00C70D69">
        <w:t>Independent – check 10% condition if necessary</w:t>
      </w:r>
    </w:p>
    <w:p w:rsidR="00E2285B" w:rsidRPr="00C70D69" w:rsidRDefault="0005396F" w:rsidP="00B74AD8">
      <w:r w:rsidRPr="00C70D69">
        <w:t xml:space="preserve">For most purposes, you can safely use the one-sample t-procedures when n </w:t>
      </w:r>
      <m:oMath>
        <m:r>
          <w:rPr>
            <w:rFonts w:ascii="Cambria Math" w:hAnsi="Cambria Math"/>
          </w:rPr>
          <m:t>≥</m:t>
        </m:r>
      </m:oMath>
      <w:r w:rsidRPr="00C70D69">
        <w:t xml:space="preserve"> 15 unless an outlier or strong skewness is present. Except, in the case of small samples, the condition that the data come from a random sample or randomized experiment is more important than the Normal condition.</w:t>
      </w:r>
    </w:p>
    <w:p w:rsidR="00E2285B" w:rsidRPr="00C70D69" w:rsidRDefault="00E2285B" w:rsidP="00B74AD8"/>
    <w:p w:rsidR="00B74AD8" w:rsidRPr="00C70D69" w:rsidRDefault="00B74AD8" w:rsidP="00B74AD8">
      <w:r w:rsidRPr="00C70D69">
        <w:rPr>
          <w:b/>
          <w:u w:val="single"/>
        </w:rPr>
        <w:t>Robust Procedures –</w:t>
      </w:r>
      <w:r w:rsidRPr="00C70D69">
        <w:t xml:space="preserve"> An inference procedure is called robust if the probability calculations involved in that procedure remain fairly accurate when a condition for using the procedure is violated</w:t>
      </w:r>
    </w:p>
    <w:p w:rsidR="00342DE1" w:rsidRPr="00C70D69" w:rsidRDefault="00342DE1" w:rsidP="00B74AD8"/>
    <w:p w:rsidR="00342DE1" w:rsidRPr="00C70D69" w:rsidRDefault="00320AF1" w:rsidP="00342DE1">
      <w:pPr>
        <w:numPr>
          <w:ilvl w:val="0"/>
          <w:numId w:val="1"/>
        </w:numPr>
      </w:pPr>
      <w:r>
        <w:t>T</w:t>
      </w:r>
      <w:r w:rsidR="00342DE1" w:rsidRPr="00C70D69">
        <w:t xml:space="preserve">he results of one-sample t procedures are exactly </w:t>
      </w:r>
      <w:r w:rsidR="0005396F" w:rsidRPr="00C70D69">
        <w:t>correct when the population is N</w:t>
      </w:r>
      <w:r w:rsidR="00342DE1" w:rsidRPr="00C70D69">
        <w:t>ormal. Real populations are never exactly Normal.</w:t>
      </w:r>
    </w:p>
    <w:p w:rsidR="00342DE1" w:rsidRPr="00C70D69" w:rsidRDefault="00342DE1" w:rsidP="00342DE1">
      <w:pPr>
        <w:numPr>
          <w:ilvl w:val="0"/>
          <w:numId w:val="1"/>
        </w:numPr>
      </w:pPr>
      <w:r w:rsidRPr="00C70D69">
        <w:t xml:space="preserve">The usefulness of the t procedures in practice therefore </w:t>
      </w:r>
      <w:proofErr w:type="gramStart"/>
      <w:r w:rsidRPr="00C70D69">
        <w:t>depend</w:t>
      </w:r>
      <w:proofErr w:type="gramEnd"/>
      <w:r w:rsidRPr="00C70D69">
        <w:t xml:space="preserve"> on how strongly they are affected by non</w:t>
      </w:r>
      <w:r w:rsidR="00320AF1">
        <w:t>-</w:t>
      </w:r>
      <w:r w:rsidRPr="00C70D69">
        <w:t>normality</w:t>
      </w:r>
      <w:r w:rsidR="00320AF1">
        <w:t>.</w:t>
      </w:r>
    </w:p>
    <w:p w:rsidR="00342DE1" w:rsidRPr="00C70D69" w:rsidRDefault="00342DE1" w:rsidP="00342DE1">
      <w:pPr>
        <w:numPr>
          <w:ilvl w:val="0"/>
          <w:numId w:val="1"/>
        </w:numPr>
      </w:pPr>
      <w:r w:rsidRPr="00C70D69">
        <w:t xml:space="preserve">Fortunately, the t procedures are quite robust against nonnormality of the population except in the case of outliers or strong </w:t>
      </w:r>
      <w:proofErr w:type="spellStart"/>
      <w:r w:rsidRPr="00C70D69">
        <w:t>skewness</w:t>
      </w:r>
      <w:proofErr w:type="spellEnd"/>
      <w:r w:rsidR="00320AF1">
        <w:t>.</w:t>
      </w:r>
    </w:p>
    <w:p w:rsidR="00B74AD8" w:rsidRPr="00C70D69" w:rsidRDefault="00B74AD8" w:rsidP="00B74AD8"/>
    <w:p w:rsidR="00B74AD8" w:rsidRPr="00C70D69" w:rsidRDefault="00B74AD8" w:rsidP="00B74AD8"/>
    <w:p w:rsidR="00C5746F" w:rsidRPr="00C5746F" w:rsidRDefault="00C5746F" w:rsidP="00C5746F">
      <w:pPr>
        <w:autoSpaceDE w:val="0"/>
        <w:autoSpaceDN w:val="0"/>
        <w:adjustRightInd w:val="0"/>
        <w:rPr>
          <w:rFonts w:ascii="TimesNewRomanPSMT" w:hAnsi="TimesNewRomanPSMT" w:cs="TimesNewRomanPSMT"/>
          <w:b/>
        </w:rPr>
      </w:pPr>
      <w:r w:rsidRPr="00C5746F">
        <w:rPr>
          <w:rFonts w:ascii="TimesNewRomanPSMT" w:hAnsi="TimesNewRomanPSMT" w:cs="TimesNewRomanPSMT"/>
          <w:b/>
        </w:rPr>
        <w:t>Example</w:t>
      </w:r>
    </w:p>
    <w:p w:rsidR="00C5746F" w:rsidRDefault="00C5746F" w:rsidP="00C5746F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:rsidR="00B74AD8" w:rsidRDefault="00C5746F" w:rsidP="00C5746F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 xml:space="preserve">Below are the graphs of a standard Normal distribution and a </w:t>
      </w:r>
      <w:r>
        <w:rPr>
          <w:rFonts w:ascii="TimesNewRomanPS-ItalicMT" w:hAnsi="TimesNewRomanPS-ItalicMT" w:cs="TimesNewRomanPS-ItalicMT"/>
          <w:i/>
          <w:iCs/>
        </w:rPr>
        <w:t>t</w:t>
      </w:r>
      <w:r>
        <w:rPr>
          <w:rFonts w:ascii="TimesNewRomanPSMT" w:hAnsi="TimesNewRomanPSMT" w:cs="TimesNewRomanPSMT"/>
        </w:rPr>
        <w:t>-distribution with 3 degrees of freedom.</w:t>
      </w:r>
    </w:p>
    <w:p w:rsidR="00C5746F" w:rsidRPr="00C70D69" w:rsidRDefault="00C5746F" w:rsidP="00C5746F">
      <w:r>
        <w:rPr>
          <w:noProof/>
        </w:rPr>
        <w:drawing>
          <wp:inline distT="0" distB="0" distL="0" distR="0">
            <wp:extent cx="2638425" cy="1771719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17717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285B" w:rsidRDefault="00E2285B" w:rsidP="00B74AD8"/>
    <w:p w:rsidR="00C5746F" w:rsidRDefault="00C5746F" w:rsidP="00C5746F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(</w:t>
      </w:r>
      <w:proofErr w:type="gramStart"/>
      <w:r>
        <w:rPr>
          <w:rFonts w:ascii="TimesNewRomanPSMT" w:hAnsi="TimesNewRomanPSMT" w:cs="TimesNewRomanPSMT"/>
        </w:rPr>
        <w:t>a</w:t>
      </w:r>
      <w:proofErr w:type="gramEnd"/>
      <w:r>
        <w:rPr>
          <w:rFonts w:ascii="TimesNewRomanPSMT" w:hAnsi="TimesNewRomanPSMT" w:cs="TimesNewRomanPSMT"/>
        </w:rPr>
        <w:t>) Indicated which graph is which and explain how you know.</w:t>
      </w:r>
    </w:p>
    <w:p w:rsidR="00C5746F" w:rsidRDefault="00C5746F" w:rsidP="00C5746F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:rsidR="00C5746F" w:rsidRDefault="00C5746F" w:rsidP="00C5746F">
      <w:pPr>
        <w:autoSpaceDE w:val="0"/>
        <w:autoSpaceDN w:val="0"/>
        <w:adjustRightInd w:val="0"/>
        <w:ind w:firstLine="72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Dotted graph =</w:t>
      </w:r>
    </w:p>
    <w:p w:rsidR="00C5746F" w:rsidRDefault="00C5746F" w:rsidP="00C5746F">
      <w:pPr>
        <w:rPr>
          <w:rFonts w:ascii="TimesNewRomanPSMT" w:hAnsi="TimesNewRomanPSMT" w:cs="TimesNewRomanPSMT"/>
        </w:rPr>
      </w:pPr>
    </w:p>
    <w:p w:rsidR="00C5746F" w:rsidRDefault="00C5746F" w:rsidP="00C5746F">
      <w:pPr>
        <w:rPr>
          <w:rFonts w:ascii="TimesNewRomanPSMT" w:hAnsi="TimesNewRomanPSMT" w:cs="TimesNewRomanPSMT"/>
        </w:rPr>
      </w:pPr>
    </w:p>
    <w:p w:rsidR="00C5746F" w:rsidRDefault="00C5746F" w:rsidP="00C5746F">
      <w:pPr>
        <w:ind w:firstLine="720"/>
        <w:rPr>
          <w:rFonts w:ascii="TimesNewRomanPSMT" w:hAnsi="TimesNewRomanPSMT" w:cs="TimesNewRomanPSMT"/>
        </w:rPr>
      </w:pPr>
    </w:p>
    <w:p w:rsidR="00C5746F" w:rsidRDefault="00C5746F" w:rsidP="00C5746F">
      <w:pPr>
        <w:ind w:firstLine="720"/>
        <w:rPr>
          <w:rFonts w:ascii="TimesNewRomanPSMT" w:hAnsi="TimesNewRomanPSMT" w:cs="TimesNewRomanPSMT"/>
        </w:rPr>
      </w:pPr>
    </w:p>
    <w:p w:rsidR="00C5746F" w:rsidRPr="00C70D69" w:rsidRDefault="00C5746F" w:rsidP="00C5746F">
      <w:pPr>
        <w:ind w:firstLine="720"/>
      </w:pPr>
      <w:r>
        <w:rPr>
          <w:rFonts w:ascii="TimesNewRomanPSMT" w:hAnsi="TimesNewRomanPSMT" w:cs="TimesNewRomanPSMT"/>
        </w:rPr>
        <w:t>Solid graph =</w:t>
      </w:r>
    </w:p>
    <w:p w:rsidR="00C5746F" w:rsidRDefault="00C5746F" w:rsidP="00B74AD8">
      <w:pPr>
        <w:rPr>
          <w:b/>
        </w:rPr>
      </w:pPr>
    </w:p>
    <w:p w:rsidR="00C5746F" w:rsidRDefault="00C5746F" w:rsidP="00B74AD8">
      <w:pPr>
        <w:rPr>
          <w:b/>
        </w:rPr>
      </w:pPr>
    </w:p>
    <w:p w:rsidR="00C5746F" w:rsidRDefault="00C5746F" w:rsidP="00B74AD8">
      <w:pPr>
        <w:rPr>
          <w:b/>
        </w:rPr>
      </w:pPr>
      <w:r>
        <w:rPr>
          <w:rFonts w:ascii="TimesNewRomanPSMT" w:hAnsi="TimesNewRomanPSMT" w:cs="TimesNewRomanPSMT"/>
        </w:rPr>
        <w:t xml:space="preserve">(b) On the same figure sketch a graph of a </w:t>
      </w:r>
      <w:r>
        <w:rPr>
          <w:rFonts w:ascii="TimesNewRomanPS-ItalicMT" w:hAnsi="TimesNewRomanPS-ItalicMT" w:cs="TimesNewRomanPS-ItalicMT"/>
          <w:i/>
          <w:iCs/>
        </w:rPr>
        <w:t>t</w:t>
      </w:r>
      <w:r>
        <w:rPr>
          <w:rFonts w:ascii="TimesNewRomanPSMT" w:hAnsi="TimesNewRomanPSMT" w:cs="TimesNewRomanPSMT"/>
        </w:rPr>
        <w:t>-distribution with 1 degree of freedom.</w:t>
      </w:r>
    </w:p>
    <w:p w:rsidR="00C5746F" w:rsidRDefault="00C5746F" w:rsidP="00B74AD8">
      <w:pPr>
        <w:rPr>
          <w:b/>
        </w:rPr>
      </w:pPr>
    </w:p>
    <w:p w:rsidR="00023521" w:rsidRDefault="00B176B0" w:rsidP="00B74AD8">
      <w:pPr>
        <w:rPr>
          <w:b/>
        </w:rPr>
      </w:pPr>
      <w:r>
        <w:rPr>
          <w:b/>
        </w:rPr>
        <w:t xml:space="preserve">Example </w:t>
      </w:r>
    </w:p>
    <w:p w:rsidR="00C5746F" w:rsidRDefault="00C5746F" w:rsidP="00B74AD8">
      <w:pPr>
        <w:rPr>
          <w:b/>
        </w:rPr>
      </w:pPr>
    </w:p>
    <w:p w:rsidR="00C5746F" w:rsidRDefault="00C5746F" w:rsidP="00B74AD8">
      <w:pPr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 xml:space="preserve">Find the critical </w:t>
      </w:r>
      <w:r>
        <w:rPr>
          <w:rFonts w:ascii="TimesNewRomanPS-ItalicMT" w:hAnsi="TimesNewRomanPS-ItalicMT" w:cs="TimesNewRomanPS-ItalicMT"/>
          <w:i/>
          <w:iCs/>
        </w:rPr>
        <w:t>t</w:t>
      </w:r>
      <w:r>
        <w:rPr>
          <w:rFonts w:ascii="TimesNewRomanPSMT" w:hAnsi="TimesNewRomanPSMT" w:cs="TimesNewRomanPSMT"/>
        </w:rPr>
        <w:t>* value for each of the following confidence intervals:</w:t>
      </w:r>
    </w:p>
    <w:p w:rsidR="00C5746F" w:rsidRDefault="00C5746F" w:rsidP="00B74AD8">
      <w:pPr>
        <w:rPr>
          <w:rFonts w:ascii="TimesNewRomanPSMT" w:hAnsi="TimesNewRomanPSMT" w:cs="TimesNewRomanPSMT"/>
        </w:rPr>
      </w:pPr>
    </w:p>
    <w:p w:rsidR="00C5746F" w:rsidRPr="00C5746F" w:rsidRDefault="00C5746F" w:rsidP="00C5746F">
      <w:pPr>
        <w:pStyle w:val="ListParagraph"/>
        <w:numPr>
          <w:ilvl w:val="0"/>
          <w:numId w:val="9"/>
        </w:numPr>
        <w:autoSpaceDE w:val="0"/>
        <w:autoSpaceDN w:val="0"/>
        <w:adjustRightInd w:val="0"/>
        <w:rPr>
          <w:rFonts w:ascii="TimesNewRomanPSMT" w:hAnsi="TimesNewRomanPSMT" w:cs="TimesNewRomanPSMT"/>
        </w:rPr>
      </w:pPr>
      <w:r w:rsidRPr="00C5746F">
        <w:rPr>
          <w:rFonts w:ascii="TimesNewRomanPSMT" w:hAnsi="TimesNewRomanPSMT" w:cs="TimesNewRomanPSMT"/>
        </w:rPr>
        <w:t>95% confidence interval with 8 degrees of freedom.</w:t>
      </w:r>
    </w:p>
    <w:p w:rsidR="00C5746F" w:rsidRDefault="00C5746F" w:rsidP="00C5746F">
      <w:pPr>
        <w:autoSpaceDE w:val="0"/>
        <w:autoSpaceDN w:val="0"/>
        <w:adjustRightInd w:val="0"/>
        <w:ind w:firstLine="360"/>
        <w:rPr>
          <w:rFonts w:ascii="TimesNewRomanPSMT" w:hAnsi="TimesNewRomanPSMT" w:cs="TimesNewRomanPSMT"/>
        </w:rPr>
      </w:pPr>
    </w:p>
    <w:p w:rsidR="00C5746F" w:rsidRDefault="00C5746F" w:rsidP="00C5746F">
      <w:pPr>
        <w:autoSpaceDE w:val="0"/>
        <w:autoSpaceDN w:val="0"/>
        <w:adjustRightInd w:val="0"/>
        <w:ind w:firstLine="360"/>
        <w:rPr>
          <w:rFonts w:ascii="TimesNewRomanPSMT" w:hAnsi="TimesNewRomanPSMT" w:cs="TimesNewRomanPSMT"/>
        </w:rPr>
      </w:pPr>
    </w:p>
    <w:p w:rsidR="00FD4482" w:rsidRDefault="00FD4482" w:rsidP="00C5746F">
      <w:pPr>
        <w:autoSpaceDE w:val="0"/>
        <w:autoSpaceDN w:val="0"/>
        <w:adjustRightInd w:val="0"/>
        <w:ind w:firstLine="360"/>
        <w:rPr>
          <w:rFonts w:ascii="TimesNewRomanPSMT" w:hAnsi="TimesNewRomanPSMT" w:cs="TimesNewRomanPSMT"/>
        </w:rPr>
      </w:pPr>
    </w:p>
    <w:p w:rsidR="00C5746F" w:rsidRDefault="00C5746F" w:rsidP="00C5746F">
      <w:pPr>
        <w:autoSpaceDE w:val="0"/>
        <w:autoSpaceDN w:val="0"/>
        <w:adjustRightInd w:val="0"/>
        <w:ind w:firstLine="36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 xml:space="preserve">(b) 80% confidence interval when </w:t>
      </w:r>
      <w:r>
        <w:rPr>
          <w:rFonts w:ascii="TimesNewRomanPS-ItalicMT" w:hAnsi="TimesNewRomanPS-ItalicMT" w:cs="TimesNewRomanPS-ItalicMT"/>
          <w:i/>
          <w:iCs/>
        </w:rPr>
        <w:t xml:space="preserve">n </w:t>
      </w:r>
      <w:r>
        <w:rPr>
          <w:rFonts w:ascii="TimesNewRomanPSMT" w:hAnsi="TimesNewRomanPSMT" w:cs="TimesNewRomanPSMT"/>
        </w:rPr>
        <w:t>= 20</w:t>
      </w:r>
    </w:p>
    <w:p w:rsidR="00C5746F" w:rsidRDefault="00C5746F" w:rsidP="00B74AD8">
      <w:pPr>
        <w:rPr>
          <w:b/>
        </w:rPr>
      </w:pPr>
    </w:p>
    <w:p w:rsidR="00C5746F" w:rsidRDefault="00C5746F" w:rsidP="00B74AD8">
      <w:pPr>
        <w:rPr>
          <w:b/>
        </w:rPr>
      </w:pPr>
    </w:p>
    <w:p w:rsidR="00C5746F" w:rsidRDefault="00C5746F" w:rsidP="00B74AD8">
      <w:pPr>
        <w:rPr>
          <w:b/>
        </w:rPr>
      </w:pPr>
    </w:p>
    <w:p w:rsidR="00FD4482" w:rsidRPr="00FD4482" w:rsidRDefault="00FD4482" w:rsidP="001D0339">
      <w:pPr>
        <w:autoSpaceDE w:val="0"/>
        <w:autoSpaceDN w:val="0"/>
        <w:adjustRightInd w:val="0"/>
        <w:rPr>
          <w:rFonts w:ascii="TimesNewRomanPSMT" w:hAnsi="TimesNewRomanPSMT" w:cs="TimesNewRomanPSMT"/>
          <w:b/>
        </w:rPr>
      </w:pPr>
      <w:r w:rsidRPr="00FD4482">
        <w:rPr>
          <w:rFonts w:ascii="TimesNewRomanPSMT" w:hAnsi="TimesNewRomanPSMT" w:cs="TimesNewRomanPSMT"/>
          <w:b/>
        </w:rPr>
        <w:t>Example</w:t>
      </w:r>
    </w:p>
    <w:p w:rsidR="00FD4482" w:rsidRDefault="00FD4482" w:rsidP="001D0339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:rsidR="00023521" w:rsidRPr="00C70D69" w:rsidRDefault="001D0339" w:rsidP="001D0339">
      <w:pPr>
        <w:autoSpaceDE w:val="0"/>
        <w:autoSpaceDN w:val="0"/>
        <w:adjustRightInd w:val="0"/>
      </w:pPr>
      <w:r>
        <w:rPr>
          <w:rFonts w:ascii="TimesNewRomanPSMT" w:hAnsi="TimesNewRomanPSMT" w:cs="TimesNewRomanPSMT"/>
        </w:rPr>
        <w:t xml:space="preserve">National </w:t>
      </w:r>
      <w:proofErr w:type="spellStart"/>
      <w:r>
        <w:rPr>
          <w:rFonts w:ascii="TimesNewRomanPSMT" w:hAnsi="TimesNewRomanPSMT" w:cs="TimesNewRomanPSMT"/>
        </w:rPr>
        <w:t>Fuelsaver</w:t>
      </w:r>
      <w:proofErr w:type="spellEnd"/>
      <w:r>
        <w:rPr>
          <w:rFonts w:ascii="TimesNewRomanPSMT" w:hAnsi="TimesNewRomanPSMT" w:cs="TimesNewRomanPSMT"/>
        </w:rPr>
        <w:t xml:space="preserve"> Corp</w:t>
      </w:r>
      <w:bookmarkStart w:id="0" w:name="_GoBack"/>
      <w:bookmarkEnd w:id="0"/>
      <w:r>
        <w:rPr>
          <w:rFonts w:ascii="TimesNewRomanPSMT" w:hAnsi="TimesNewRomanPSMT" w:cs="TimesNewRomanPSMT"/>
        </w:rPr>
        <w:t xml:space="preserve">oration manufactures the Platinum </w:t>
      </w:r>
      <w:proofErr w:type="spellStart"/>
      <w:r>
        <w:rPr>
          <w:rFonts w:ascii="TimesNewRomanPSMT" w:hAnsi="TimesNewRomanPSMT" w:cs="TimesNewRomanPSMT"/>
        </w:rPr>
        <w:t>Gasaver</w:t>
      </w:r>
      <w:proofErr w:type="spellEnd"/>
      <w:r>
        <w:rPr>
          <w:rFonts w:ascii="TimesNewRomanPSMT" w:hAnsi="TimesNewRomanPSMT" w:cs="TimesNewRomanPSMT"/>
        </w:rPr>
        <w:t>, a device they claim “may increase gas mileage by 30%.” Here are the percent changes in gas mileage for 15 identical, randomly-selected vehicles, as presented in one of the company’s advertisements:</w:t>
      </w:r>
    </w:p>
    <w:p w:rsidR="00023521" w:rsidRDefault="00023521" w:rsidP="00B74AD8"/>
    <w:p w:rsidR="001D0339" w:rsidRDefault="001D0339" w:rsidP="00B74AD8">
      <w:r>
        <w:rPr>
          <w:noProof/>
        </w:rPr>
        <w:drawing>
          <wp:inline distT="0" distB="0" distL="0" distR="0">
            <wp:extent cx="3038475" cy="853904"/>
            <wp:effectExtent l="0" t="0" r="0" b="381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8539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0339" w:rsidRDefault="001D0339" w:rsidP="00B74AD8"/>
    <w:p w:rsidR="001D0339" w:rsidRDefault="001D0339" w:rsidP="001D0339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 xml:space="preserve">(a) The sample mean is </w:t>
      </w:r>
      <m:oMath>
        <m:acc>
          <m:accPr>
            <m:chr m:val="̅"/>
            <m:ctrlPr>
              <w:rPr>
                <w:rFonts w:ascii="Cambria Math" w:hAnsi="Cambria Math" w:cs="TimesNewRomanPSMT"/>
                <w:i/>
              </w:rPr>
            </m:ctrlPr>
          </m:accPr>
          <m:e>
            <m:r>
              <w:rPr>
                <w:rFonts w:ascii="Cambria Math" w:hAnsi="Cambria Math" w:cs="TimesNewRomanPSMT"/>
              </w:rPr>
              <m:t>x</m:t>
            </m:r>
          </m:e>
        </m:acc>
      </m:oMath>
      <w:r>
        <w:rPr>
          <w:rFonts w:ascii="TimesNewRomanPSMT" w:hAnsi="TimesNewRomanPSMT" w:cs="TimesNewRomanPSMT"/>
        </w:rPr>
        <w:t xml:space="preserve"> = 29.43 and the sample standard deviation is </w:t>
      </w:r>
      <w:r>
        <w:rPr>
          <w:rFonts w:ascii="TimesNewRomanPS-ItalicMT" w:hAnsi="TimesNewRomanPS-ItalicMT" w:cs="TimesNewRomanPS-ItalicMT"/>
          <w:i/>
          <w:iCs/>
        </w:rPr>
        <w:t xml:space="preserve">s = </w:t>
      </w:r>
      <w:r>
        <w:rPr>
          <w:rFonts w:ascii="TimesNewRomanPSMT" w:hAnsi="TimesNewRomanPSMT" w:cs="TimesNewRomanPSMT"/>
        </w:rPr>
        <w:t>16.23. Calculate and interpret the standard error of the mean for these data.</w:t>
      </w:r>
    </w:p>
    <w:p w:rsidR="004C38C7" w:rsidRDefault="004C38C7" w:rsidP="001D0339">
      <w:pPr>
        <w:rPr>
          <w:rFonts w:ascii="TimesNewRomanPSMT" w:hAnsi="TimesNewRomanPSMT" w:cs="TimesNewRomanPSMT"/>
        </w:rPr>
      </w:pPr>
    </w:p>
    <w:p w:rsidR="001D0339" w:rsidRDefault="001D0339" w:rsidP="001D0339">
      <w:pPr>
        <w:rPr>
          <w:rFonts w:ascii="TimesNewRomanPSMT" w:hAnsi="TimesNewRomanPSMT" w:cs="TimesNewRomanPSMT"/>
        </w:rPr>
      </w:pPr>
    </w:p>
    <w:p w:rsidR="001D0339" w:rsidRDefault="001D0339" w:rsidP="001D0339">
      <w:pPr>
        <w:rPr>
          <w:rFonts w:ascii="TimesNewRomanPSMT" w:hAnsi="TimesNewRomanPSMT" w:cs="TimesNewRomanPSMT"/>
        </w:rPr>
      </w:pPr>
    </w:p>
    <w:p w:rsidR="001D0339" w:rsidRDefault="001D0339" w:rsidP="001D0339">
      <w:pPr>
        <w:rPr>
          <w:rFonts w:ascii="TimesNewRomanPSMT" w:hAnsi="TimesNewRomanPSMT" w:cs="TimesNewRomanPSMT"/>
        </w:rPr>
      </w:pPr>
    </w:p>
    <w:p w:rsidR="001D0339" w:rsidRDefault="001D0339" w:rsidP="001D0339">
      <w:pPr>
        <w:rPr>
          <w:rFonts w:ascii="TimesNewRomanPSMT" w:hAnsi="TimesNewRomanPSMT" w:cs="TimesNewRomanPSMT"/>
        </w:rPr>
      </w:pPr>
    </w:p>
    <w:p w:rsidR="001D0339" w:rsidRDefault="001D0339" w:rsidP="001D0339">
      <w:pPr>
        <w:rPr>
          <w:rFonts w:ascii="TimesNewRomanPSMT" w:hAnsi="TimesNewRomanPSMT" w:cs="TimesNewRomanPSMT"/>
        </w:rPr>
      </w:pPr>
    </w:p>
    <w:p w:rsidR="001D0339" w:rsidRDefault="001D0339" w:rsidP="001D0339">
      <w:pPr>
        <w:rPr>
          <w:rFonts w:ascii="TimesNewRomanPSMT" w:hAnsi="TimesNewRomanPSMT" w:cs="TimesNewRomanPSMT"/>
        </w:rPr>
      </w:pPr>
    </w:p>
    <w:p w:rsidR="001D0339" w:rsidRDefault="001D0339" w:rsidP="001D0339">
      <w:pPr>
        <w:rPr>
          <w:rFonts w:ascii="TimesNewRomanPSMT" w:hAnsi="TimesNewRomanPSMT" w:cs="TimesNewRomanPSMT"/>
        </w:rPr>
      </w:pPr>
    </w:p>
    <w:p w:rsidR="001D0339" w:rsidRDefault="001D0339" w:rsidP="001D0339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(b) Construct and interpret a 90% confidence interval to estimate the mean change (in percent) in gas mileage. Does the data support the company’s claim? Use the four-step process.</w:t>
      </w:r>
    </w:p>
    <w:p w:rsidR="001D0339" w:rsidRDefault="001D0339" w:rsidP="001D0339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:rsidR="001D0339" w:rsidRDefault="001D0339" w:rsidP="001D0339">
      <w:pPr>
        <w:autoSpaceDE w:val="0"/>
        <w:autoSpaceDN w:val="0"/>
        <w:adjustRightInd w:val="0"/>
      </w:pPr>
    </w:p>
    <w:p w:rsidR="001D0339" w:rsidRDefault="001D0339" w:rsidP="001D0339">
      <w:pPr>
        <w:autoSpaceDE w:val="0"/>
        <w:autoSpaceDN w:val="0"/>
        <w:adjustRightInd w:val="0"/>
      </w:pPr>
    </w:p>
    <w:p w:rsidR="001D0339" w:rsidRDefault="001D0339" w:rsidP="001D0339">
      <w:pPr>
        <w:autoSpaceDE w:val="0"/>
        <w:autoSpaceDN w:val="0"/>
        <w:adjustRightInd w:val="0"/>
      </w:pPr>
    </w:p>
    <w:p w:rsidR="001D0339" w:rsidRDefault="001D0339" w:rsidP="001D0339">
      <w:pPr>
        <w:autoSpaceDE w:val="0"/>
        <w:autoSpaceDN w:val="0"/>
        <w:adjustRightInd w:val="0"/>
      </w:pPr>
    </w:p>
    <w:p w:rsidR="001D0339" w:rsidRDefault="001D0339" w:rsidP="001D0339">
      <w:pPr>
        <w:autoSpaceDE w:val="0"/>
        <w:autoSpaceDN w:val="0"/>
        <w:adjustRightInd w:val="0"/>
      </w:pPr>
    </w:p>
    <w:p w:rsidR="001D0339" w:rsidRDefault="001D0339" w:rsidP="001D0339">
      <w:pPr>
        <w:autoSpaceDE w:val="0"/>
        <w:autoSpaceDN w:val="0"/>
        <w:adjustRightInd w:val="0"/>
      </w:pPr>
    </w:p>
    <w:p w:rsidR="001D0339" w:rsidRPr="00C70D69" w:rsidRDefault="001D0339" w:rsidP="001D0339">
      <w:pPr>
        <w:autoSpaceDE w:val="0"/>
        <w:autoSpaceDN w:val="0"/>
        <w:adjustRightInd w:val="0"/>
      </w:pPr>
    </w:p>
    <w:p w:rsidR="004C38C7" w:rsidRPr="00C70D69" w:rsidRDefault="004C38C7" w:rsidP="00B74AD8"/>
    <w:p w:rsidR="004C38C7" w:rsidRDefault="004C38C7" w:rsidP="00B74AD8">
      <w:pPr>
        <w:rPr>
          <w:b/>
        </w:rPr>
      </w:pPr>
      <w:r w:rsidRPr="00C70D69">
        <w:rPr>
          <w:b/>
        </w:rPr>
        <w:t xml:space="preserve">Example </w:t>
      </w:r>
    </w:p>
    <w:p w:rsidR="00B176B0" w:rsidRDefault="00B176B0" w:rsidP="00B74AD8">
      <w:pPr>
        <w:rPr>
          <w:b/>
        </w:rPr>
      </w:pPr>
    </w:p>
    <w:p w:rsidR="00B176B0" w:rsidRPr="00C70D69" w:rsidRDefault="00B176B0" w:rsidP="00B176B0">
      <w:pPr>
        <w:autoSpaceDE w:val="0"/>
        <w:autoSpaceDN w:val="0"/>
        <w:adjustRightInd w:val="0"/>
      </w:pPr>
      <w:r>
        <w:rPr>
          <w:rFonts w:ascii="TimesNewRomanPSMT" w:hAnsi="TimesNewRomanPSMT" w:cs="TimesNewRomanPSMT"/>
        </w:rPr>
        <w:t xml:space="preserve">You want to estimate the mean fuel efficiency of Ford Focus automobiles with 99% confidence and a margin of error of no more than 1 mile per gallon. Preliminary data suggests that </w:t>
      </w:r>
      <m:oMath>
        <m:r>
          <w:rPr>
            <w:rFonts w:ascii="Cambria Math" w:hAnsi="Cambria Math" w:cs="TimesNewRomanPSMT"/>
          </w:rPr>
          <m:t>σ</m:t>
        </m:r>
      </m:oMath>
      <w:r>
        <w:rPr>
          <w:rFonts w:ascii="SymbolMT" w:eastAsia="SymbolMT" w:hAnsi="TimesNewRomanPSMT" w:cs="SymbolMT"/>
        </w:rPr>
        <w:t xml:space="preserve"> </w:t>
      </w:r>
      <w:r>
        <w:rPr>
          <w:rFonts w:ascii="TimesNewRomanPSMT" w:hAnsi="TimesNewRomanPSMT" w:cs="TimesNewRomanPSMT"/>
        </w:rPr>
        <w:t>= 2.4 miles per gallon is a reasonable estimate of the standard deviation for all cars of this make and model. How large a sample do you need?</w:t>
      </w:r>
    </w:p>
    <w:p w:rsidR="00183618" w:rsidRPr="00C70D69" w:rsidRDefault="00183618" w:rsidP="00B176B0"/>
    <w:p w:rsidR="00B74AD8" w:rsidRPr="00C70D69" w:rsidRDefault="00B74AD8" w:rsidP="00B74AD8"/>
    <w:p w:rsidR="00B74AD8" w:rsidRPr="00C70D69" w:rsidRDefault="00B74AD8" w:rsidP="00B74AD8"/>
    <w:p w:rsidR="00B74AD8" w:rsidRPr="00C70D69" w:rsidRDefault="00B74AD8" w:rsidP="00B74AD8"/>
    <w:sectPr w:rsidR="00B74AD8" w:rsidRPr="00C70D69" w:rsidSect="00A06627">
      <w:pgSz w:w="12240" w:h="15840"/>
      <w:pgMar w:top="720" w:right="720" w:bottom="720" w:left="72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Italic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MT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365C26"/>
    <w:multiLevelType w:val="hybridMultilevel"/>
    <w:tmpl w:val="E0BAF0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58A6A09"/>
    <w:multiLevelType w:val="hybridMultilevel"/>
    <w:tmpl w:val="B6FEBF5A"/>
    <w:lvl w:ilvl="0" w:tplc="74E4FA36">
      <w:start w:val="8"/>
      <w:numFmt w:val="bullet"/>
      <w:lvlText w:val="-"/>
      <w:lvlJc w:val="left"/>
      <w:pPr>
        <w:tabs>
          <w:tab w:val="num" w:pos="420"/>
        </w:tabs>
        <w:ind w:left="420" w:hanging="360"/>
      </w:pPr>
      <w:rPr>
        <w:rFonts w:ascii="Times New Roman" w:eastAsia="Times New Roman" w:hAnsi="Times New Roman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140"/>
        </w:tabs>
        <w:ind w:left="11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1860"/>
        </w:tabs>
        <w:ind w:left="18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580"/>
        </w:tabs>
        <w:ind w:left="25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300"/>
        </w:tabs>
        <w:ind w:left="33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020"/>
        </w:tabs>
        <w:ind w:left="40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4740"/>
        </w:tabs>
        <w:ind w:left="47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460"/>
        </w:tabs>
        <w:ind w:left="54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180"/>
        </w:tabs>
        <w:ind w:left="6180" w:hanging="360"/>
      </w:pPr>
      <w:rPr>
        <w:rFonts w:ascii="Wingdings" w:hAnsi="Wingdings" w:hint="default"/>
      </w:rPr>
    </w:lvl>
  </w:abstractNum>
  <w:abstractNum w:abstractNumId="2">
    <w:nsid w:val="3FC06F87"/>
    <w:multiLevelType w:val="hybridMultilevel"/>
    <w:tmpl w:val="90D26866"/>
    <w:lvl w:ilvl="0" w:tplc="3F52C04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B1D5FF9"/>
    <w:multiLevelType w:val="hybridMultilevel"/>
    <w:tmpl w:val="1CE85356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4">
    <w:nsid w:val="51311D6E"/>
    <w:multiLevelType w:val="hybridMultilevel"/>
    <w:tmpl w:val="90D26866"/>
    <w:lvl w:ilvl="0" w:tplc="3F52C04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BAD572E"/>
    <w:multiLevelType w:val="hybridMultilevel"/>
    <w:tmpl w:val="AD7C062C"/>
    <w:lvl w:ilvl="0" w:tplc="428664A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614B393E"/>
    <w:multiLevelType w:val="hybridMultilevel"/>
    <w:tmpl w:val="DA404148"/>
    <w:lvl w:ilvl="0" w:tplc="F0266FD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6C9445AD"/>
    <w:multiLevelType w:val="hybridMultilevel"/>
    <w:tmpl w:val="39B2B4E6"/>
    <w:lvl w:ilvl="0" w:tplc="53AA100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6FA56031"/>
    <w:multiLevelType w:val="hybridMultilevel"/>
    <w:tmpl w:val="00921F74"/>
    <w:lvl w:ilvl="0" w:tplc="C7023E5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75BA38F6"/>
    <w:multiLevelType w:val="hybridMultilevel"/>
    <w:tmpl w:val="40F08D1C"/>
    <w:lvl w:ilvl="0" w:tplc="7C82FE52">
      <w:start w:val="2"/>
      <w:numFmt w:val="decimal"/>
      <w:lvlText w:val="%1."/>
      <w:lvlJc w:val="left"/>
      <w:pPr>
        <w:ind w:left="1080" w:hanging="360"/>
      </w:pPr>
      <w:rPr>
        <w:rFonts w:hint="default"/>
        <w:i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7"/>
  </w:num>
  <w:num w:numId="3">
    <w:abstractNumId w:val="6"/>
  </w:num>
  <w:num w:numId="4">
    <w:abstractNumId w:val="5"/>
  </w:num>
  <w:num w:numId="5">
    <w:abstractNumId w:val="9"/>
  </w:num>
  <w:num w:numId="6">
    <w:abstractNumId w:val="8"/>
  </w:num>
  <w:num w:numId="7">
    <w:abstractNumId w:val="0"/>
  </w:num>
  <w:num w:numId="8">
    <w:abstractNumId w:val="3"/>
  </w:num>
  <w:num w:numId="9">
    <w:abstractNumId w:val="2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55B18"/>
    <w:rsid w:val="00023521"/>
    <w:rsid w:val="0005396F"/>
    <w:rsid w:val="000C2060"/>
    <w:rsid w:val="00183618"/>
    <w:rsid w:val="00185220"/>
    <w:rsid w:val="001D0339"/>
    <w:rsid w:val="001E6A85"/>
    <w:rsid w:val="001F1618"/>
    <w:rsid w:val="002C46F5"/>
    <w:rsid w:val="002F0E7B"/>
    <w:rsid w:val="0030782C"/>
    <w:rsid w:val="00320AF1"/>
    <w:rsid w:val="00342DE1"/>
    <w:rsid w:val="004C38C7"/>
    <w:rsid w:val="00555B18"/>
    <w:rsid w:val="0057595D"/>
    <w:rsid w:val="005F4EAC"/>
    <w:rsid w:val="008C43CC"/>
    <w:rsid w:val="00A03780"/>
    <w:rsid w:val="00A0429C"/>
    <w:rsid w:val="00A06627"/>
    <w:rsid w:val="00A21FD2"/>
    <w:rsid w:val="00A30239"/>
    <w:rsid w:val="00A90E3D"/>
    <w:rsid w:val="00B176B0"/>
    <w:rsid w:val="00B74AD8"/>
    <w:rsid w:val="00C5746F"/>
    <w:rsid w:val="00C70D69"/>
    <w:rsid w:val="00C92F89"/>
    <w:rsid w:val="00CD3A18"/>
    <w:rsid w:val="00D37755"/>
    <w:rsid w:val="00E2285B"/>
    <w:rsid w:val="00F13096"/>
    <w:rsid w:val="00F25D21"/>
    <w:rsid w:val="00FD4482"/>
    <w:rsid w:val="00FF01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2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C46F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2352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C70D6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70D6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0D6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70D6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C46F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2352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C70D6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70D6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0D6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70D6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image" Target="media/image11.emf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image" Target="media/image10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emf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image" Target="media/image12.e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4</Pages>
  <Words>664</Words>
  <Characters>3790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8</vt:lpstr>
    </vt:vector>
  </TitlesOfParts>
  <Company>Parkland High School</Company>
  <LinksUpToDate>false</LinksUpToDate>
  <CharactersWithSpaces>44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8</dc:title>
  <dc:creator>Mike</dc:creator>
  <cp:lastModifiedBy>Mike</cp:lastModifiedBy>
  <cp:revision>10</cp:revision>
  <cp:lastPrinted>2012-02-15T14:08:00Z</cp:lastPrinted>
  <dcterms:created xsi:type="dcterms:W3CDTF">2015-02-09T18:42:00Z</dcterms:created>
  <dcterms:modified xsi:type="dcterms:W3CDTF">2015-02-09T19:24:00Z</dcterms:modified>
</cp:coreProperties>
</file>